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4500D62" w14:textId="23B11669" w:rsidR="001C6E38" w:rsidRPr="00D02770" w:rsidRDefault="00D02770">
      <w:pPr>
        <w:rPr>
          <w:sz w:val="32"/>
          <w:szCs w:val="32"/>
        </w:rPr>
      </w:pPr>
      <w:r w:rsidRPr="00D02770">
        <w:rPr>
          <w:sz w:val="32"/>
          <w:szCs w:val="32"/>
        </w:rPr>
        <w:t>Opgaver 2u d. 5. marts 2026</w:t>
      </w:r>
    </w:p>
    <w:p w14:paraId="5F8DC122" w14:textId="77777777" w:rsidR="00D02770" w:rsidRDefault="00D02770"/>
    <w:p w14:paraId="2D08E662" w14:textId="77777777" w:rsidR="00D02770" w:rsidRPr="00D02770" w:rsidRDefault="00D02770" w:rsidP="00D02770"/>
    <w:p w14:paraId="497B115F" w14:textId="77777777" w:rsidR="00D02770" w:rsidRPr="00D02770" w:rsidRDefault="00D02770" w:rsidP="00D02770">
      <w:r w:rsidRPr="00D02770">
        <w:t xml:space="preserve">I nedenstående opgaver kan det oplyses, at </w:t>
      </w:r>
      <w:r w:rsidRPr="00D02770">
        <w:rPr>
          <w:i/>
          <w:iCs/>
        </w:rPr>
        <w:t>lydens hastighed</w:t>
      </w:r>
      <w:r w:rsidRPr="00D02770">
        <w:t xml:space="preserve"> er 340 m/s og </w:t>
      </w:r>
      <w:r w:rsidRPr="00D02770">
        <w:rPr>
          <w:i/>
          <w:iCs/>
        </w:rPr>
        <w:t>lysets has</w:t>
      </w:r>
      <w:r w:rsidRPr="00D02770">
        <w:rPr>
          <w:i/>
          <w:iCs/>
        </w:rPr>
        <w:softHyphen/>
        <w:t>tig</w:t>
      </w:r>
      <w:r w:rsidRPr="00D02770">
        <w:rPr>
          <w:i/>
          <w:iCs/>
        </w:rPr>
        <w:softHyphen/>
        <w:t>hed</w:t>
      </w:r>
      <w:r w:rsidRPr="00D02770">
        <w:t xml:space="preserve"> er </w:t>
      </w:r>
      <w:r w:rsidRPr="00D02770">
        <w:object w:dxaOrig="1200" w:dyaOrig="380" w14:anchorId="1BF8A0C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2" type="#_x0000_t75" style="width:60pt;height:19pt" o:ole="">
            <v:imagedata r:id="rId4" o:title=""/>
          </v:shape>
          <o:OLEObject Type="Embed" ProgID="Equation.DSMT4" ShapeID="_x0000_i1042" DrawAspect="Content" ObjectID="_1834209862" r:id="rId5"/>
        </w:object>
      </w:r>
      <w:r w:rsidRPr="00D02770">
        <w:t xml:space="preserve">. </w:t>
      </w:r>
    </w:p>
    <w:p w14:paraId="11564634" w14:textId="77777777" w:rsidR="00D02770" w:rsidRPr="00D02770" w:rsidRDefault="00D02770" w:rsidP="00D02770"/>
    <w:p w14:paraId="35CFE074" w14:textId="77777777" w:rsidR="00D02770" w:rsidRPr="00D02770" w:rsidRDefault="00D02770" w:rsidP="00D02770">
      <w:pPr>
        <w:rPr>
          <w:b/>
          <w:bCs/>
          <w:iCs/>
        </w:rPr>
      </w:pPr>
      <w:r w:rsidRPr="00D02770">
        <w:rPr>
          <w:b/>
          <w:bCs/>
          <w:iCs/>
        </w:rPr>
        <w:t>Opgave 1</w:t>
      </w:r>
    </w:p>
    <w:p w14:paraId="02E29863" w14:textId="77777777" w:rsidR="00D02770" w:rsidRPr="00D02770" w:rsidRDefault="00D02770" w:rsidP="00D02770">
      <w:r w:rsidRPr="00D02770">
        <w:t>a)</w:t>
      </w:r>
      <w:r w:rsidRPr="00D02770">
        <w:tab/>
        <w:t>Beskriv med ord, hvad bølgelængde og frekvens fortæller om en bølge.</w:t>
      </w:r>
    </w:p>
    <w:p w14:paraId="49FCC410" w14:textId="77777777" w:rsidR="00D02770" w:rsidRPr="00D02770" w:rsidRDefault="00D02770" w:rsidP="00D02770">
      <w:r w:rsidRPr="00D02770">
        <w:t>b)</w:t>
      </w:r>
      <w:r w:rsidRPr="00D02770">
        <w:tab/>
        <w:t xml:space="preserve">Nævn mindst en type bølger, som er </w:t>
      </w:r>
      <w:proofErr w:type="spellStart"/>
      <w:r w:rsidRPr="00D02770">
        <w:rPr>
          <w:i/>
          <w:iCs/>
        </w:rPr>
        <w:t>longitudinalbølger</w:t>
      </w:r>
      <w:proofErr w:type="spellEnd"/>
      <w:r w:rsidRPr="00D02770">
        <w:t xml:space="preserve"> (længdebølger) og en type bølger, som er </w:t>
      </w:r>
      <w:r w:rsidRPr="00D02770">
        <w:rPr>
          <w:i/>
          <w:iCs/>
        </w:rPr>
        <w:t>transversalbølger</w:t>
      </w:r>
      <w:r w:rsidRPr="00D02770">
        <w:t xml:space="preserve"> (tværbølger). </w:t>
      </w:r>
    </w:p>
    <w:p w14:paraId="00FA7934" w14:textId="77777777" w:rsidR="00D02770" w:rsidRPr="00D02770" w:rsidRDefault="00D02770" w:rsidP="00D02770"/>
    <w:p w14:paraId="24086CC6" w14:textId="77777777" w:rsidR="00D02770" w:rsidRPr="00D02770" w:rsidRDefault="00D02770" w:rsidP="00D02770">
      <w:pPr>
        <w:rPr>
          <w:b/>
          <w:bCs/>
          <w:iCs/>
        </w:rPr>
      </w:pPr>
      <w:r w:rsidRPr="00D02770">
        <w:rPr>
          <w:b/>
          <w:bCs/>
          <w:iCs/>
        </w:rPr>
        <w:t>Opgave 2</w:t>
      </w:r>
    </w:p>
    <w:p w14:paraId="7241BA33" w14:textId="77777777" w:rsidR="00D02770" w:rsidRPr="00D02770" w:rsidRDefault="00D02770" w:rsidP="00D02770">
      <w:r w:rsidRPr="00D02770">
        <w:t xml:space="preserve">En bølge har nedenstående tidsforløb og stedforløb. </w:t>
      </w:r>
    </w:p>
    <w:p w14:paraId="5E912CCD" w14:textId="77777777" w:rsidR="00D02770" w:rsidRPr="00D02770" w:rsidRDefault="00D02770" w:rsidP="00D02770">
      <w:r w:rsidRPr="00D02770">
        <w:t>a)</w:t>
      </w:r>
      <w:r w:rsidRPr="00D02770">
        <w:tab/>
        <w:t xml:space="preserve">Aflæs </w:t>
      </w:r>
      <w:r w:rsidRPr="00D02770">
        <w:rPr>
          <w:i/>
          <w:iCs/>
        </w:rPr>
        <w:t>svingningstiden</w:t>
      </w:r>
      <w:r w:rsidRPr="00D02770">
        <w:t xml:space="preserve"> </w:t>
      </w:r>
      <w:r w:rsidRPr="00D02770">
        <w:rPr>
          <w:i/>
          <w:iCs/>
        </w:rPr>
        <w:t>T</w:t>
      </w:r>
      <w:r w:rsidRPr="00D02770">
        <w:t xml:space="preserve"> og </w:t>
      </w:r>
      <w:r w:rsidRPr="00D02770">
        <w:rPr>
          <w:i/>
          <w:iCs/>
        </w:rPr>
        <w:t>bølgelængden</w:t>
      </w:r>
      <w:r w:rsidRPr="00D02770">
        <w:t xml:space="preserve"> </w:t>
      </w:r>
      <w:r w:rsidRPr="00D02770">
        <w:object w:dxaOrig="200" w:dyaOrig="290" w14:anchorId="2C3D0AA0">
          <v:shape id="_x0000_i1043" type="#_x0000_t75" style="width:10pt;height:14.5pt" o:ole="">
            <v:imagedata r:id="rId6" o:title=""/>
          </v:shape>
          <o:OLEObject Type="Embed" ProgID="Equation.DSMT4" ShapeID="_x0000_i1043" DrawAspect="Content" ObjectID="_1834209863" r:id="rId7"/>
        </w:object>
      </w:r>
      <w:r w:rsidRPr="00D02770">
        <w:t>.</w:t>
      </w:r>
    </w:p>
    <w:p w14:paraId="027096DC" w14:textId="77777777" w:rsidR="00D02770" w:rsidRPr="00D02770" w:rsidRDefault="00D02770" w:rsidP="00D02770">
      <w:r w:rsidRPr="00D02770">
        <w:t>b)</w:t>
      </w:r>
      <w:r w:rsidRPr="00D02770">
        <w:tab/>
        <w:t xml:space="preserve">Bestem </w:t>
      </w:r>
      <w:r w:rsidRPr="00D02770">
        <w:rPr>
          <w:i/>
          <w:iCs/>
        </w:rPr>
        <w:t>frekvensen</w:t>
      </w:r>
      <w:r w:rsidRPr="00D02770">
        <w:t xml:space="preserve"> ud fra svingningstiden.</w:t>
      </w:r>
    </w:p>
    <w:p w14:paraId="345815FE" w14:textId="77777777" w:rsidR="00D02770" w:rsidRPr="00D02770" w:rsidRDefault="00D02770" w:rsidP="00D02770">
      <w:r w:rsidRPr="00D02770">
        <w:t>c)</w:t>
      </w:r>
      <w:r w:rsidRPr="00D02770">
        <w:tab/>
        <w:t>Bestem bølgens hastighed.</w:t>
      </w:r>
    </w:p>
    <w:p w14:paraId="3250813A" w14:textId="77777777" w:rsidR="00D02770" w:rsidRPr="00D02770" w:rsidRDefault="00D02770" w:rsidP="00D02770">
      <w:r w:rsidRPr="00D02770">
        <w:t>d)</w:t>
      </w:r>
      <w:r w:rsidRPr="00D02770">
        <w:tab/>
        <w:t xml:space="preserve">Hvor stor er bølgens </w:t>
      </w:r>
      <w:r w:rsidRPr="00D02770">
        <w:rPr>
          <w:i/>
          <w:iCs/>
        </w:rPr>
        <w:t>amplitude</w:t>
      </w:r>
      <w:r w:rsidRPr="00D02770">
        <w:t>?</w:t>
      </w:r>
    </w:p>
    <w:p w14:paraId="557A5148" w14:textId="77777777" w:rsidR="00D02770" w:rsidRPr="00D02770" w:rsidRDefault="00D02770" w:rsidP="00D02770"/>
    <w:p w14:paraId="508D0E5F" w14:textId="111C9F2B" w:rsidR="00D02770" w:rsidRPr="00D02770" w:rsidRDefault="00D02770" w:rsidP="00D02770">
      <w:r w:rsidRPr="00D02770">
        <w:lastRenderedPageBreak/>
        <w:drawing>
          <wp:inline distT="0" distB="0" distL="0" distR="0" wp14:anchorId="3CCD5A2B" wp14:editId="5C0D9BBE">
            <wp:extent cx="5403850" cy="4559300"/>
            <wp:effectExtent l="0" t="0" r="6350" b="0"/>
            <wp:docPr id="1783520398" name="Billede 2" descr="..\..\..\Documents and Settings\Erik Vestergaard\Dokumenter\Fysik\Bølger\Bølgeopgave1b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lede 3" descr="..\..\..\Documents and Settings\Erik Vestergaard\Dokumenter\Fysik\Bølger\Bølgeopgave1b.eps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3850" cy="455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B617D1" w14:textId="77777777" w:rsidR="00D02770" w:rsidRDefault="00D02770"/>
    <w:sectPr w:rsidR="00D02770">
      <w:pgSz w:w="11906" w:h="16838"/>
      <w:pgMar w:top="1701" w:right="1134" w:bottom="1701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Aptos">
    <w:charset w:val="00"/>
    <w:family w:val="swiss"/>
    <w:pitch w:val="variable"/>
    <w:sig w:usb0="20000287" w:usb1="00000003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1304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02770"/>
    <w:rsid w:val="001C6C34"/>
    <w:rsid w:val="001C6E38"/>
    <w:rsid w:val="00540B17"/>
    <w:rsid w:val="0071793C"/>
    <w:rsid w:val="00D027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a-DK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A2826BC"/>
  <w15:chartTrackingRefBased/>
  <w15:docId w15:val="{5D0B7958-CE52-4ABA-B91C-7BE0D2D4387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da-DK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Overskrift1">
    <w:name w:val="heading 1"/>
    <w:basedOn w:val="Normal"/>
    <w:next w:val="Normal"/>
    <w:link w:val="Overskrift1Tegn"/>
    <w:uiPriority w:val="9"/>
    <w:qFormat/>
    <w:rsid w:val="00D02770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Overskrift2">
    <w:name w:val="heading 2"/>
    <w:basedOn w:val="Normal"/>
    <w:next w:val="Normal"/>
    <w:link w:val="Overskrift2Tegn"/>
    <w:uiPriority w:val="9"/>
    <w:semiHidden/>
    <w:unhideWhenUsed/>
    <w:qFormat/>
    <w:rsid w:val="00D02770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Overskrift3">
    <w:name w:val="heading 3"/>
    <w:basedOn w:val="Normal"/>
    <w:next w:val="Normal"/>
    <w:link w:val="Overskrift3Tegn"/>
    <w:uiPriority w:val="9"/>
    <w:semiHidden/>
    <w:unhideWhenUsed/>
    <w:qFormat/>
    <w:rsid w:val="00D02770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Overskrift4">
    <w:name w:val="heading 4"/>
    <w:basedOn w:val="Normal"/>
    <w:next w:val="Normal"/>
    <w:link w:val="Overskrift4Tegn"/>
    <w:uiPriority w:val="9"/>
    <w:semiHidden/>
    <w:unhideWhenUsed/>
    <w:qFormat/>
    <w:rsid w:val="00D02770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Overskrift5">
    <w:name w:val="heading 5"/>
    <w:basedOn w:val="Normal"/>
    <w:next w:val="Normal"/>
    <w:link w:val="Overskrift5Tegn"/>
    <w:uiPriority w:val="9"/>
    <w:semiHidden/>
    <w:unhideWhenUsed/>
    <w:qFormat/>
    <w:rsid w:val="00D02770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Overskrift6">
    <w:name w:val="heading 6"/>
    <w:basedOn w:val="Normal"/>
    <w:next w:val="Normal"/>
    <w:link w:val="Overskrift6Tegn"/>
    <w:uiPriority w:val="9"/>
    <w:semiHidden/>
    <w:unhideWhenUsed/>
    <w:qFormat/>
    <w:rsid w:val="00D02770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Overskrift7">
    <w:name w:val="heading 7"/>
    <w:basedOn w:val="Normal"/>
    <w:next w:val="Normal"/>
    <w:link w:val="Overskrift7Tegn"/>
    <w:uiPriority w:val="9"/>
    <w:semiHidden/>
    <w:unhideWhenUsed/>
    <w:qFormat/>
    <w:rsid w:val="00D02770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Overskrift8">
    <w:name w:val="heading 8"/>
    <w:basedOn w:val="Normal"/>
    <w:next w:val="Normal"/>
    <w:link w:val="Overskrift8Tegn"/>
    <w:uiPriority w:val="9"/>
    <w:semiHidden/>
    <w:unhideWhenUsed/>
    <w:qFormat/>
    <w:rsid w:val="00D02770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Overskrift9">
    <w:name w:val="heading 9"/>
    <w:basedOn w:val="Normal"/>
    <w:next w:val="Normal"/>
    <w:link w:val="Overskrift9Tegn"/>
    <w:uiPriority w:val="9"/>
    <w:semiHidden/>
    <w:unhideWhenUsed/>
    <w:qFormat/>
    <w:rsid w:val="00D02770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Standardskrifttypeiafsnit">
    <w:name w:val="Default Paragraph Font"/>
    <w:uiPriority w:val="1"/>
    <w:unhideWhenUsed/>
  </w:style>
  <w:style w:type="table" w:default="1" w:styleId="Tabel-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character" w:customStyle="1" w:styleId="Overskrift1Tegn">
    <w:name w:val="Overskrift 1 Tegn"/>
    <w:basedOn w:val="Standardskrifttypeiafsnit"/>
    <w:link w:val="Overskrift1"/>
    <w:uiPriority w:val="9"/>
    <w:rsid w:val="00D02770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Overskrift2Tegn">
    <w:name w:val="Overskrift 2 Tegn"/>
    <w:basedOn w:val="Standardskrifttypeiafsnit"/>
    <w:link w:val="Overskrift2"/>
    <w:uiPriority w:val="9"/>
    <w:semiHidden/>
    <w:rsid w:val="00D02770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Overskrift3Tegn">
    <w:name w:val="Overskrift 3 Tegn"/>
    <w:basedOn w:val="Standardskrifttypeiafsnit"/>
    <w:link w:val="Overskrift3"/>
    <w:uiPriority w:val="9"/>
    <w:semiHidden/>
    <w:rsid w:val="00D02770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Overskrift4Tegn">
    <w:name w:val="Overskrift 4 Tegn"/>
    <w:basedOn w:val="Standardskrifttypeiafsnit"/>
    <w:link w:val="Overskrift4"/>
    <w:uiPriority w:val="9"/>
    <w:semiHidden/>
    <w:rsid w:val="00D02770"/>
    <w:rPr>
      <w:rFonts w:eastAsiaTheme="majorEastAsia" w:cstheme="majorBidi"/>
      <w:i/>
      <w:iCs/>
      <w:color w:val="0F4761" w:themeColor="accent1" w:themeShade="BF"/>
    </w:rPr>
  </w:style>
  <w:style w:type="character" w:customStyle="1" w:styleId="Overskrift5Tegn">
    <w:name w:val="Overskrift 5 Tegn"/>
    <w:basedOn w:val="Standardskrifttypeiafsnit"/>
    <w:link w:val="Overskrift5"/>
    <w:uiPriority w:val="9"/>
    <w:semiHidden/>
    <w:rsid w:val="00D02770"/>
    <w:rPr>
      <w:rFonts w:eastAsiaTheme="majorEastAsia" w:cstheme="majorBidi"/>
      <w:color w:val="0F4761" w:themeColor="accent1" w:themeShade="BF"/>
    </w:rPr>
  </w:style>
  <w:style w:type="character" w:customStyle="1" w:styleId="Overskrift6Tegn">
    <w:name w:val="Overskrift 6 Tegn"/>
    <w:basedOn w:val="Standardskrifttypeiafsnit"/>
    <w:link w:val="Overskrift6"/>
    <w:uiPriority w:val="9"/>
    <w:semiHidden/>
    <w:rsid w:val="00D02770"/>
    <w:rPr>
      <w:rFonts w:eastAsiaTheme="majorEastAsia" w:cstheme="majorBidi"/>
      <w:i/>
      <w:iCs/>
      <w:color w:val="595959" w:themeColor="text1" w:themeTint="A6"/>
    </w:rPr>
  </w:style>
  <w:style w:type="character" w:customStyle="1" w:styleId="Overskrift7Tegn">
    <w:name w:val="Overskrift 7 Tegn"/>
    <w:basedOn w:val="Standardskrifttypeiafsnit"/>
    <w:link w:val="Overskrift7"/>
    <w:uiPriority w:val="9"/>
    <w:semiHidden/>
    <w:rsid w:val="00D02770"/>
    <w:rPr>
      <w:rFonts w:eastAsiaTheme="majorEastAsia" w:cstheme="majorBidi"/>
      <w:color w:val="595959" w:themeColor="text1" w:themeTint="A6"/>
    </w:rPr>
  </w:style>
  <w:style w:type="character" w:customStyle="1" w:styleId="Overskrift8Tegn">
    <w:name w:val="Overskrift 8 Tegn"/>
    <w:basedOn w:val="Standardskrifttypeiafsnit"/>
    <w:link w:val="Overskrift8"/>
    <w:uiPriority w:val="9"/>
    <w:semiHidden/>
    <w:rsid w:val="00D02770"/>
    <w:rPr>
      <w:rFonts w:eastAsiaTheme="majorEastAsia" w:cstheme="majorBidi"/>
      <w:i/>
      <w:iCs/>
      <w:color w:val="272727" w:themeColor="text1" w:themeTint="D8"/>
    </w:rPr>
  </w:style>
  <w:style w:type="character" w:customStyle="1" w:styleId="Overskrift9Tegn">
    <w:name w:val="Overskrift 9 Tegn"/>
    <w:basedOn w:val="Standardskrifttypeiafsnit"/>
    <w:link w:val="Overskrift9"/>
    <w:uiPriority w:val="9"/>
    <w:semiHidden/>
    <w:rsid w:val="00D02770"/>
    <w:rPr>
      <w:rFonts w:eastAsiaTheme="majorEastAsia" w:cstheme="majorBidi"/>
      <w:color w:val="272727" w:themeColor="text1" w:themeTint="D8"/>
    </w:rPr>
  </w:style>
  <w:style w:type="paragraph" w:styleId="Titel">
    <w:name w:val="Title"/>
    <w:basedOn w:val="Normal"/>
    <w:next w:val="Normal"/>
    <w:link w:val="TitelTegn"/>
    <w:uiPriority w:val="10"/>
    <w:qFormat/>
    <w:rsid w:val="00D02770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elTegn">
    <w:name w:val="Titel Tegn"/>
    <w:basedOn w:val="Standardskrifttypeiafsnit"/>
    <w:link w:val="Titel"/>
    <w:uiPriority w:val="10"/>
    <w:rsid w:val="00D02770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Undertitel">
    <w:name w:val="Subtitle"/>
    <w:basedOn w:val="Normal"/>
    <w:next w:val="Normal"/>
    <w:link w:val="UndertitelTegn"/>
    <w:uiPriority w:val="11"/>
    <w:qFormat/>
    <w:rsid w:val="00D02770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UndertitelTegn">
    <w:name w:val="Undertitel Tegn"/>
    <w:basedOn w:val="Standardskrifttypeiafsnit"/>
    <w:link w:val="Undertitel"/>
    <w:uiPriority w:val="11"/>
    <w:rsid w:val="00D02770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Citat">
    <w:name w:val="Quote"/>
    <w:basedOn w:val="Normal"/>
    <w:next w:val="Normal"/>
    <w:link w:val="CitatTegn"/>
    <w:uiPriority w:val="29"/>
    <w:qFormat/>
    <w:rsid w:val="00D02770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CitatTegn">
    <w:name w:val="Citat Tegn"/>
    <w:basedOn w:val="Standardskrifttypeiafsnit"/>
    <w:link w:val="Citat"/>
    <w:uiPriority w:val="29"/>
    <w:rsid w:val="00D02770"/>
    <w:rPr>
      <w:i/>
      <w:iCs/>
      <w:color w:val="404040" w:themeColor="text1" w:themeTint="BF"/>
    </w:rPr>
  </w:style>
  <w:style w:type="paragraph" w:styleId="Listeafsnit">
    <w:name w:val="List Paragraph"/>
    <w:basedOn w:val="Normal"/>
    <w:uiPriority w:val="34"/>
    <w:qFormat/>
    <w:rsid w:val="00D02770"/>
    <w:pPr>
      <w:ind w:left="720"/>
      <w:contextualSpacing/>
    </w:pPr>
  </w:style>
  <w:style w:type="character" w:styleId="Kraftigfremhvning">
    <w:name w:val="Intense Emphasis"/>
    <w:basedOn w:val="Standardskrifttypeiafsnit"/>
    <w:uiPriority w:val="21"/>
    <w:qFormat/>
    <w:rsid w:val="00D02770"/>
    <w:rPr>
      <w:i/>
      <w:iCs/>
      <w:color w:val="0F4761" w:themeColor="accent1" w:themeShade="BF"/>
    </w:rPr>
  </w:style>
  <w:style w:type="paragraph" w:styleId="Strktcitat">
    <w:name w:val="Intense Quote"/>
    <w:basedOn w:val="Normal"/>
    <w:next w:val="Normal"/>
    <w:link w:val="StrktcitatTegn"/>
    <w:uiPriority w:val="30"/>
    <w:qFormat/>
    <w:rsid w:val="00D02770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StrktcitatTegn">
    <w:name w:val="Stærkt citat Tegn"/>
    <w:basedOn w:val="Standardskrifttypeiafsnit"/>
    <w:link w:val="Strktcitat"/>
    <w:uiPriority w:val="30"/>
    <w:rsid w:val="00D02770"/>
    <w:rPr>
      <w:i/>
      <w:iCs/>
      <w:color w:val="0F4761" w:themeColor="accent1" w:themeShade="BF"/>
    </w:rPr>
  </w:style>
  <w:style w:type="character" w:styleId="Kraftighenvisning">
    <w:name w:val="Intense Reference"/>
    <w:basedOn w:val="Standardskrifttypeiafsnit"/>
    <w:uiPriority w:val="32"/>
    <w:qFormat/>
    <w:rsid w:val="00D02770"/>
    <w:rPr>
      <w:b/>
      <w:bCs/>
      <w:smallCaps/>
      <w:color w:val="0F4761" w:themeColor="accent1" w:themeShade="BF"/>
      <w:spacing w:val="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10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86</Words>
  <Characters>529</Characters>
  <Application>Microsoft Office Word</Application>
  <DocSecurity>0</DocSecurity>
  <Lines>4</Lines>
  <Paragraphs>1</Paragraphs>
  <ScaleCrop>false</ScaleCrop>
  <Company/>
  <LinksUpToDate>false</LinksUpToDate>
  <CharactersWithSpaces>6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urli Buus Larsen</dc:creator>
  <cp:keywords/>
  <dc:description/>
  <cp:lastModifiedBy>Gurli Buus Larsen</cp:lastModifiedBy>
  <cp:revision>1</cp:revision>
  <dcterms:created xsi:type="dcterms:W3CDTF">2026-03-05T08:56:00Z</dcterms:created>
  <dcterms:modified xsi:type="dcterms:W3CDTF">2026-03-05T08:58:00Z</dcterms:modified>
</cp:coreProperties>
</file>